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3DD4E9" w14:textId="3230427E" w:rsidR="00BB345F" w:rsidRDefault="00F92579" w:rsidP="00F92579">
      <w:r>
        <w:t>Defining and Evaluating L</w:t>
      </w:r>
      <w:r w:rsidR="00BB345F">
        <w:t xml:space="preserve">ogarithms </w:t>
      </w:r>
    </w:p>
    <w:p w14:paraId="5794020A" w14:textId="186E7B9B" w:rsidR="001F48AD" w:rsidRPr="00DF6EE8" w:rsidRDefault="001F48AD" w:rsidP="001F48AD">
      <w:pPr>
        <w:rPr>
          <w:sz w:val="28"/>
          <w:szCs w:val="28"/>
          <w:u w:val="single"/>
        </w:rPr>
      </w:pPr>
    </w:p>
    <w:p w14:paraId="6BB93B7A" w14:textId="77777777" w:rsidR="001F48AD" w:rsidRPr="00AF3605" w:rsidRDefault="001F48AD" w:rsidP="001F48AD">
      <w:pPr>
        <w:rPr>
          <w:sz w:val="28"/>
          <w:szCs w:val="28"/>
        </w:rPr>
      </w:pPr>
      <w:r w:rsidRPr="00AF3605">
        <w:rPr>
          <w:sz w:val="28"/>
          <w:szCs w:val="28"/>
        </w:rPr>
        <w:t xml:space="preserve">Write the given exponential equation in logarithmic form. </w:t>
      </w:r>
    </w:p>
    <w:p w14:paraId="3C2B95CE" w14:textId="77777777" w:rsidR="001F48AD" w:rsidRPr="00AF3605" w:rsidRDefault="001F48AD" w:rsidP="001F48AD">
      <w:pPr>
        <w:rPr>
          <w:sz w:val="28"/>
          <w:szCs w:val="28"/>
        </w:rPr>
      </w:pPr>
    </w:p>
    <w:p w14:paraId="720C95CD" w14:textId="42032CFB" w:rsidR="001F48AD" w:rsidRDefault="001F48AD" w:rsidP="001F48AD">
      <w:pPr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1F48AD">
        <w:rPr>
          <w:position w:val="-10"/>
          <w:sz w:val="28"/>
          <w:szCs w:val="28"/>
        </w:rPr>
        <w:object w:dxaOrig="660" w:dyaOrig="380" w14:anchorId="70479B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pt" o:ole="">
            <v:imagedata r:id="rId8" o:title=""/>
          </v:shape>
          <o:OLEObject Type="Embed" ProgID="Equation.DSMT4" ShapeID="_x0000_i1025" DrawAspect="Content" ObjectID="_1421938180" r:id="rId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2. </w:t>
      </w:r>
      <w:r w:rsidRPr="001F48AD">
        <w:rPr>
          <w:position w:val="-4"/>
          <w:sz w:val="28"/>
          <w:szCs w:val="28"/>
        </w:rPr>
        <w:object w:dxaOrig="660" w:dyaOrig="320" w14:anchorId="0EE162D7">
          <v:shape id="_x0000_i1026" type="#_x0000_t75" style="width:33pt;height:16pt" o:ole="">
            <v:imagedata r:id="rId10" o:title=""/>
          </v:shape>
          <o:OLEObject Type="Embed" ProgID="Equation.DSMT4" ShapeID="_x0000_i1026" DrawAspect="Content" ObjectID="_1421938181" r:id="rId11"/>
        </w:object>
      </w:r>
    </w:p>
    <w:p w14:paraId="67DBC092" w14:textId="77777777" w:rsidR="001F48AD" w:rsidRDefault="001F48AD" w:rsidP="001F48AD">
      <w:pPr>
        <w:rPr>
          <w:sz w:val="28"/>
          <w:szCs w:val="28"/>
        </w:rPr>
      </w:pPr>
    </w:p>
    <w:p w14:paraId="464E8A1B" w14:textId="77777777" w:rsidR="001F48AD" w:rsidRDefault="001F48AD" w:rsidP="001F48AD">
      <w:pPr>
        <w:rPr>
          <w:sz w:val="28"/>
          <w:szCs w:val="28"/>
        </w:rPr>
      </w:pPr>
    </w:p>
    <w:p w14:paraId="6F1EDB9F" w14:textId="46136B6A" w:rsidR="001F48AD" w:rsidRPr="00AF3605" w:rsidRDefault="001F48AD" w:rsidP="001F48AD">
      <w:pPr>
        <w:rPr>
          <w:sz w:val="28"/>
          <w:szCs w:val="28"/>
        </w:rPr>
      </w:pPr>
      <w:r>
        <w:rPr>
          <w:sz w:val="28"/>
          <w:szCs w:val="28"/>
        </w:rPr>
        <w:t>3</w:t>
      </w:r>
      <w:r w:rsidRPr="00AF3605">
        <w:rPr>
          <w:sz w:val="28"/>
          <w:szCs w:val="28"/>
        </w:rPr>
        <w:t xml:space="preserve">.  </w:t>
      </w:r>
      <w:r w:rsidRPr="00AF3605">
        <w:rPr>
          <w:position w:val="-4"/>
          <w:sz w:val="28"/>
          <w:szCs w:val="28"/>
        </w:rPr>
        <w:object w:dxaOrig="1520" w:dyaOrig="360" w14:anchorId="2DA6EEC2">
          <v:shape id="_x0000_i1027" type="#_x0000_t75" style="width:76pt;height:18pt" o:ole="">
            <v:imagedata r:id="rId12" o:title=""/>
          </v:shape>
          <o:OLEObject Type="Embed" ProgID="Equation.DSMT4" ShapeID="_x0000_i1027" DrawAspect="Content" ObjectID="_1421938182" r:id="rId13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</w:t>
      </w:r>
      <w:r w:rsidRPr="00AF3605">
        <w:rPr>
          <w:sz w:val="28"/>
          <w:szCs w:val="28"/>
        </w:rPr>
        <w:t xml:space="preserve">.  </w:t>
      </w:r>
      <w:r w:rsidRPr="00AF3605">
        <w:rPr>
          <w:position w:val="-6"/>
          <w:sz w:val="28"/>
          <w:szCs w:val="28"/>
        </w:rPr>
        <w:object w:dxaOrig="1060" w:dyaOrig="380" w14:anchorId="78225DD1">
          <v:shape id="_x0000_i1028" type="#_x0000_t75" style="width:53pt;height:19pt" o:ole="">
            <v:imagedata r:id="rId14" o:title=""/>
          </v:shape>
          <o:OLEObject Type="Embed" ProgID="Equation.DSMT4" ShapeID="_x0000_i1028" DrawAspect="Content" ObjectID="_1421938183" r:id="rId15"/>
        </w:object>
      </w:r>
      <w:r w:rsidRPr="00AF3605">
        <w:rPr>
          <w:sz w:val="28"/>
          <w:szCs w:val="28"/>
        </w:rPr>
        <w:t xml:space="preserve"> </w:t>
      </w:r>
    </w:p>
    <w:p w14:paraId="328E7F88" w14:textId="77777777" w:rsidR="001F48AD" w:rsidRPr="00AF3605" w:rsidRDefault="001F48AD" w:rsidP="001F48AD">
      <w:pPr>
        <w:rPr>
          <w:sz w:val="28"/>
          <w:szCs w:val="28"/>
        </w:rPr>
      </w:pPr>
    </w:p>
    <w:p w14:paraId="1FBF51CF" w14:textId="77777777" w:rsidR="001F48AD" w:rsidRPr="00AF3605" w:rsidRDefault="001F48AD" w:rsidP="001F48AD">
      <w:pPr>
        <w:rPr>
          <w:sz w:val="28"/>
          <w:szCs w:val="28"/>
        </w:rPr>
      </w:pPr>
    </w:p>
    <w:p w14:paraId="09B23E08" w14:textId="77777777" w:rsidR="001F48AD" w:rsidRPr="00AF3605" w:rsidRDefault="001F48AD" w:rsidP="001F48AD">
      <w:pPr>
        <w:rPr>
          <w:sz w:val="28"/>
          <w:szCs w:val="28"/>
        </w:rPr>
      </w:pPr>
      <w:r w:rsidRPr="00AF3605">
        <w:rPr>
          <w:sz w:val="28"/>
          <w:szCs w:val="28"/>
        </w:rPr>
        <w:t>Write the given logarithm in exponential form.</w:t>
      </w:r>
    </w:p>
    <w:p w14:paraId="1602657E" w14:textId="77777777" w:rsidR="001F48AD" w:rsidRPr="00AF3605" w:rsidRDefault="001F48AD" w:rsidP="001F48AD">
      <w:pPr>
        <w:rPr>
          <w:sz w:val="28"/>
          <w:szCs w:val="28"/>
        </w:rPr>
      </w:pPr>
    </w:p>
    <w:p w14:paraId="74FC492B" w14:textId="409DCFA9" w:rsidR="001F48AD" w:rsidRPr="00AF3605" w:rsidRDefault="001F48AD" w:rsidP="001F48AD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AF3605">
        <w:rPr>
          <w:sz w:val="28"/>
          <w:szCs w:val="28"/>
        </w:rPr>
        <w:t xml:space="preserve">. </w:t>
      </w:r>
      <w:r w:rsidRPr="001F48AD">
        <w:rPr>
          <w:position w:val="-14"/>
          <w:sz w:val="28"/>
          <w:szCs w:val="28"/>
        </w:rPr>
        <w:object w:dxaOrig="980" w:dyaOrig="420" w14:anchorId="0D07482F">
          <v:shape id="_x0000_i1029" type="#_x0000_t75" style="width:49pt;height:21pt" o:ole="">
            <v:imagedata r:id="rId16" o:title=""/>
          </v:shape>
          <o:OLEObject Type="Embed" ProgID="Equation.DSMT4" ShapeID="_x0000_i1029" DrawAspect="Content" ObjectID="_1421938184" r:id="rId1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6</w:t>
      </w:r>
      <w:r w:rsidRPr="00AF3605">
        <w:rPr>
          <w:sz w:val="28"/>
          <w:szCs w:val="28"/>
        </w:rPr>
        <w:t xml:space="preserve">.  </w:t>
      </w:r>
      <w:r w:rsidRPr="00AF3605">
        <w:rPr>
          <w:position w:val="-10"/>
          <w:sz w:val="28"/>
          <w:szCs w:val="28"/>
        </w:rPr>
        <w:object w:dxaOrig="1980" w:dyaOrig="340" w14:anchorId="636F8377">
          <v:shape id="_x0000_i1030" type="#_x0000_t75" style="width:99pt;height:17pt" o:ole="">
            <v:imagedata r:id="rId18" o:title=""/>
          </v:shape>
          <o:OLEObject Type="Embed" ProgID="Equation.DSMT4" ShapeID="_x0000_i1030" DrawAspect="Content" ObjectID="_1421938185" r:id="rId19"/>
        </w:object>
      </w:r>
      <w:r w:rsidRPr="00AF3605">
        <w:rPr>
          <w:sz w:val="28"/>
          <w:szCs w:val="28"/>
        </w:rPr>
        <w:t xml:space="preserve"> </w:t>
      </w:r>
    </w:p>
    <w:p w14:paraId="663F16EF" w14:textId="77777777" w:rsidR="001F48AD" w:rsidRPr="00AF3605" w:rsidRDefault="001F48AD" w:rsidP="001F48AD">
      <w:pPr>
        <w:rPr>
          <w:sz w:val="28"/>
          <w:szCs w:val="28"/>
        </w:rPr>
      </w:pPr>
    </w:p>
    <w:p w14:paraId="1D5FB2A2" w14:textId="77777777" w:rsidR="001F48AD" w:rsidRPr="00AF3605" w:rsidRDefault="001F48AD" w:rsidP="001F48AD">
      <w:pPr>
        <w:rPr>
          <w:sz w:val="28"/>
          <w:szCs w:val="28"/>
        </w:rPr>
      </w:pPr>
    </w:p>
    <w:p w14:paraId="7B54A23A" w14:textId="13E1538A" w:rsidR="001F48AD" w:rsidRPr="00AF3605" w:rsidRDefault="001F48AD" w:rsidP="001F48AD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Pr="00AF3605">
        <w:rPr>
          <w:sz w:val="28"/>
          <w:szCs w:val="28"/>
        </w:rPr>
        <w:t xml:space="preserve">. </w:t>
      </w:r>
      <w:r w:rsidRPr="001F48AD">
        <w:rPr>
          <w:position w:val="-14"/>
          <w:sz w:val="28"/>
          <w:szCs w:val="28"/>
        </w:rPr>
        <w:object w:dxaOrig="960" w:dyaOrig="420" w14:anchorId="0CFAAFF1">
          <v:shape id="_x0000_i1031" type="#_x0000_t75" style="width:48pt;height:21pt" o:ole="">
            <v:imagedata r:id="rId20" o:title=""/>
          </v:shape>
          <o:OLEObject Type="Embed" ProgID="Equation.DSMT4" ShapeID="_x0000_i1031" DrawAspect="Content" ObjectID="_1421938186" r:id="rId21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8</w:t>
      </w:r>
      <w:r w:rsidRPr="00AF3605">
        <w:rPr>
          <w:sz w:val="28"/>
          <w:szCs w:val="28"/>
        </w:rPr>
        <w:t xml:space="preserve">.  </w:t>
      </w:r>
      <w:r w:rsidRPr="00AF3605">
        <w:rPr>
          <w:position w:val="-4"/>
          <w:sz w:val="28"/>
          <w:szCs w:val="28"/>
        </w:rPr>
        <w:object w:dxaOrig="920" w:dyaOrig="280" w14:anchorId="2B8A17A1">
          <v:shape id="_x0000_i1032" type="#_x0000_t75" style="width:46pt;height:14pt" o:ole="">
            <v:imagedata r:id="rId22" o:title=""/>
          </v:shape>
          <o:OLEObject Type="Embed" ProgID="Equation.DSMT4" ShapeID="_x0000_i1032" DrawAspect="Content" ObjectID="_1421938187" r:id="rId23"/>
        </w:object>
      </w:r>
      <w:r w:rsidRPr="00AF3605">
        <w:rPr>
          <w:sz w:val="28"/>
          <w:szCs w:val="28"/>
        </w:rPr>
        <w:t xml:space="preserve"> </w:t>
      </w:r>
    </w:p>
    <w:p w14:paraId="6FF2AA58" w14:textId="201701A6" w:rsidR="002C7B0C" w:rsidRDefault="002C7B0C" w:rsidP="002C7B0C"/>
    <w:p w14:paraId="63F93210" w14:textId="77777777" w:rsidR="002C7B0C" w:rsidRDefault="002C7B0C" w:rsidP="002C7B0C"/>
    <w:p w14:paraId="4FC1BC0F" w14:textId="73C22B76" w:rsidR="002C7B0C" w:rsidRDefault="002C7B0C" w:rsidP="002C7B0C"/>
    <w:p w14:paraId="7B0A54A9" w14:textId="1A0557A6" w:rsidR="002C7B0C" w:rsidRDefault="001F48AD" w:rsidP="002C7B0C">
      <w:r>
        <w:t>Using a calculator, evaluate the following:</w:t>
      </w:r>
    </w:p>
    <w:p w14:paraId="565ECEE7" w14:textId="42D3CB8F" w:rsidR="002C7B0C" w:rsidRDefault="002C7B0C" w:rsidP="002C7B0C"/>
    <w:p w14:paraId="6A0288AB" w14:textId="6E598646" w:rsidR="002C7B0C" w:rsidRDefault="002C7B0C" w:rsidP="002C7B0C">
      <w:bookmarkStart w:id="0" w:name="_GoBack"/>
      <w:bookmarkEnd w:id="0"/>
      <w:r>
        <w:rPr>
          <w:noProof/>
        </w:rPr>
        <w:drawing>
          <wp:inline distT="0" distB="0" distL="0" distR="0" wp14:anchorId="0D4DEBAD" wp14:editId="7B810E1B">
            <wp:extent cx="3865474" cy="4851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284" cy="485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F0544" w14:textId="77777777" w:rsidR="002C7B0C" w:rsidRDefault="002C7B0C" w:rsidP="002C7B0C"/>
    <w:p w14:paraId="5129DAF1" w14:textId="77777777" w:rsidR="002C7B0C" w:rsidRDefault="002C7B0C" w:rsidP="002C7B0C"/>
    <w:p w14:paraId="4DC13634" w14:textId="77777777" w:rsidR="002C7B0C" w:rsidRDefault="002C7B0C" w:rsidP="002C7B0C"/>
    <w:p w14:paraId="08493CE4" w14:textId="77777777" w:rsidR="002C7B0C" w:rsidRDefault="002C7B0C" w:rsidP="002C7B0C"/>
    <w:p w14:paraId="7CB19BB1" w14:textId="77777777" w:rsidR="002C7B0C" w:rsidRDefault="002C7B0C" w:rsidP="002C7B0C"/>
    <w:p w14:paraId="44AEBD3A" w14:textId="77777777" w:rsidR="002C7B0C" w:rsidRDefault="002C7B0C" w:rsidP="002C7B0C"/>
    <w:p w14:paraId="7E9E3182" w14:textId="2809E8B9" w:rsidR="002C7B0C" w:rsidRDefault="002C7B0C" w:rsidP="002C7B0C"/>
    <w:p w14:paraId="15DE4775" w14:textId="1F31BDFA" w:rsidR="002C7B0C" w:rsidRDefault="0064501C" w:rsidP="002C7B0C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01A660" wp14:editId="0082542A">
                <wp:simplePos x="0" y="0"/>
                <wp:positionH relativeFrom="column">
                  <wp:posOffset>3429000</wp:posOffset>
                </wp:positionH>
                <wp:positionV relativeFrom="paragraph">
                  <wp:posOffset>84455</wp:posOffset>
                </wp:positionV>
                <wp:extent cx="1371600" cy="4572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77FA2A" w14:textId="0E8B276B" w:rsidR="0064501C" w:rsidRDefault="0064501C" w:rsidP="0064501C">
                            <w:proofErr w:type="gramStart"/>
                            <w:r>
                              <w:t>f</w:t>
                            </w:r>
                            <w:proofErr w:type="gramEnd"/>
                            <w:r>
                              <w:t>(6</w:t>
                            </w:r>
                            <w:r>
                              <w:t>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270pt;margin-top:6.65pt;width:108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" fillcolor="white [3212]" stroked="f">
                <v:textbox>
                  <w:txbxContent>
                    <w:p w14:paraId="2177FA2A" w14:textId="0E8B276B" w:rsidR="0064501C" w:rsidRDefault="0064501C" w:rsidP="0064501C">
                      <w:proofErr w:type="gramStart"/>
                      <w:r>
                        <w:t>f</w:t>
                      </w:r>
                      <w:proofErr w:type="gramEnd"/>
                      <w:r>
                        <w:t>(6</w:t>
                      </w:r>
                      <w:r>
                        <w:t>).</w:t>
                      </w:r>
                    </w:p>
                  </w:txbxContent>
                </v:textbox>
              </v:shape>
            </w:pict>
          </mc:Fallback>
        </mc:AlternateContent>
      </w:r>
      <w:r w:rsidR="002C7B0C">
        <w:rPr>
          <w:noProof/>
        </w:rPr>
        <w:drawing>
          <wp:inline distT="0" distB="0" distL="0" distR="0" wp14:anchorId="787156E4" wp14:editId="7D0BD6AC">
            <wp:extent cx="4137660" cy="4597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7660" cy="45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A8D68A" w14:textId="13EE179F" w:rsidR="00A11620" w:rsidRDefault="002C7B0C" w:rsidP="002C7B0C">
      <w:r>
        <w:br w:type="page"/>
      </w:r>
    </w:p>
    <w:p w14:paraId="05511DD8" w14:textId="77777777" w:rsidR="00B518A7" w:rsidRDefault="00B518A7" w:rsidP="002C7B0C">
      <w:pPr>
        <w:rPr>
          <w:sz w:val="30"/>
          <w:szCs w:val="30"/>
        </w:rPr>
      </w:pPr>
    </w:p>
    <w:p w14:paraId="503B2FDE" w14:textId="185EA868" w:rsidR="00A11620" w:rsidRDefault="00A11620" w:rsidP="002C7B0C">
      <w:pPr>
        <w:rPr>
          <w:sz w:val="30"/>
          <w:szCs w:val="30"/>
        </w:rPr>
      </w:pPr>
      <w:r>
        <w:rPr>
          <w:sz w:val="30"/>
          <w:szCs w:val="30"/>
        </w:rPr>
        <w:t>15.  Find the exact values without a calculator:</w:t>
      </w:r>
    </w:p>
    <w:p w14:paraId="37321BBB" w14:textId="77777777" w:rsidR="00A11620" w:rsidRDefault="00A11620" w:rsidP="002C7B0C">
      <w:pPr>
        <w:rPr>
          <w:sz w:val="30"/>
          <w:szCs w:val="30"/>
        </w:rPr>
      </w:pPr>
    </w:p>
    <w:p w14:paraId="026F5E99" w14:textId="58CCD1D1" w:rsidR="00A11620" w:rsidRPr="00A11620" w:rsidRDefault="00A11620" w:rsidP="002C7B0C">
      <w:pPr>
        <w:rPr>
          <w:sz w:val="30"/>
          <w:szCs w:val="30"/>
        </w:rPr>
      </w:pPr>
      <w:r>
        <w:rPr>
          <w:sz w:val="30"/>
          <w:szCs w:val="30"/>
        </w:rPr>
        <w:t xml:space="preserve">a.  </w:t>
      </w:r>
      <w:r w:rsidR="00B9215A" w:rsidRPr="00B9215A">
        <w:rPr>
          <w:position w:val="-12"/>
          <w:sz w:val="30"/>
          <w:szCs w:val="30"/>
        </w:rPr>
        <w:object w:dxaOrig="740" w:dyaOrig="360" w14:anchorId="01314F97">
          <v:shape id="_x0000_i1033" type="#_x0000_t75" style="width:55pt;height:27pt" o:ole="">
            <v:imagedata r:id="rId26" o:title=""/>
          </v:shape>
          <o:OLEObject Type="Embed" ProgID="Equation.DSMT4" ShapeID="_x0000_i1033" DrawAspect="Content" ObjectID="_1421938188" r:id="rId27"/>
        </w:object>
      </w:r>
      <w:r w:rsidR="00B9215A">
        <w:rPr>
          <w:sz w:val="30"/>
          <w:szCs w:val="30"/>
        </w:rPr>
        <w:t xml:space="preserve"> </w:t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r w:rsidR="00B9215A">
        <w:rPr>
          <w:sz w:val="30"/>
          <w:szCs w:val="30"/>
        </w:rPr>
        <w:tab/>
      </w:r>
      <w:proofErr w:type="gramStart"/>
      <w:r w:rsidR="00B9215A">
        <w:rPr>
          <w:sz w:val="30"/>
          <w:szCs w:val="30"/>
        </w:rPr>
        <w:t>b</w:t>
      </w:r>
      <w:proofErr w:type="gramEnd"/>
      <w:r w:rsidR="00B9215A">
        <w:rPr>
          <w:sz w:val="30"/>
          <w:szCs w:val="30"/>
        </w:rPr>
        <w:t xml:space="preserve">.  </w:t>
      </w:r>
      <w:r w:rsidR="00B9215A" w:rsidRPr="00B9215A">
        <w:rPr>
          <w:position w:val="-28"/>
          <w:sz w:val="30"/>
          <w:szCs w:val="30"/>
        </w:rPr>
        <w:object w:dxaOrig="940" w:dyaOrig="680" w14:anchorId="4835F38A">
          <v:shape id="_x0000_i1034" type="#_x0000_t75" style="width:47pt;height:34pt" o:ole="">
            <v:imagedata r:id="rId28" o:title=""/>
          </v:shape>
          <o:OLEObject Type="Embed" ProgID="Equation.DSMT4" ShapeID="_x0000_i1034" DrawAspect="Content" ObjectID="_1421938189" r:id="rId29"/>
        </w:object>
      </w:r>
      <w:r w:rsidR="00B9215A">
        <w:rPr>
          <w:sz w:val="30"/>
          <w:szCs w:val="30"/>
        </w:rPr>
        <w:t xml:space="preserve"> </w:t>
      </w:r>
    </w:p>
    <w:p w14:paraId="09A83949" w14:textId="77777777" w:rsidR="00A11620" w:rsidRDefault="00A11620" w:rsidP="002C7B0C"/>
    <w:p w14:paraId="15AA4CA3" w14:textId="77777777" w:rsidR="00A11620" w:rsidRDefault="00A11620" w:rsidP="002C7B0C"/>
    <w:p w14:paraId="06057F21" w14:textId="42751444" w:rsidR="00A11620" w:rsidRDefault="00B518A7" w:rsidP="002C7B0C">
      <w:r>
        <w:t xml:space="preserve">c. </w:t>
      </w:r>
      <w:r w:rsidRPr="00B518A7">
        <w:rPr>
          <w:position w:val="-10"/>
        </w:rPr>
        <w:object w:dxaOrig="960" w:dyaOrig="320" w14:anchorId="5D98FB83">
          <v:shape id="_x0000_i1035" type="#_x0000_t75" style="width:48pt;height:16pt" o:ole="">
            <v:imagedata r:id="rId30" o:title=""/>
          </v:shape>
          <o:OLEObject Type="Embed" ProgID="Equation.DSMT4" ShapeID="_x0000_i1035" DrawAspect="Content" ObjectID="_1421938190" r:id="rId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. </w:t>
      </w:r>
      <w:r w:rsidR="00BB30A0" w:rsidRPr="00BB30A0">
        <w:rPr>
          <w:position w:val="-10"/>
        </w:rPr>
        <w:object w:dxaOrig="1140" w:dyaOrig="320" w14:anchorId="20975DE8">
          <v:shape id="_x0000_i1036" type="#_x0000_t75" style="width:57pt;height:16pt" o:ole="">
            <v:imagedata r:id="rId32" o:title=""/>
          </v:shape>
          <o:OLEObject Type="Embed" ProgID="Equation.DSMT4" ShapeID="_x0000_i1036" DrawAspect="Content" ObjectID="_1421938191" r:id="rId33"/>
        </w:object>
      </w:r>
    </w:p>
    <w:p w14:paraId="17B6EC92" w14:textId="77777777" w:rsidR="00A11620" w:rsidRDefault="00A11620" w:rsidP="002C7B0C"/>
    <w:p w14:paraId="0BB9AD8F" w14:textId="56FADEB4" w:rsidR="002C7B0C" w:rsidRDefault="002C7B0C" w:rsidP="002C7B0C"/>
    <w:p w14:paraId="6AB2915D" w14:textId="77777777" w:rsidR="00A11620" w:rsidRDefault="00A11620" w:rsidP="002C7B0C"/>
    <w:p w14:paraId="2EF8AEE9" w14:textId="69FA41A7" w:rsidR="00AE284F" w:rsidRPr="00BB30A0" w:rsidRDefault="00B9215A" w:rsidP="002C7B0C">
      <w:r w:rsidRPr="00B9215A">
        <w:rPr>
          <w:noProof/>
        </w:rPr>
        <w:drawing>
          <wp:inline distT="0" distB="0" distL="0" distR="0" wp14:anchorId="599DDD45" wp14:editId="1927E8CD">
            <wp:extent cx="6309360" cy="2056728"/>
            <wp:effectExtent l="0" t="0" r="0" b="1270"/>
            <wp:docPr id="3" name="Picture 3" descr="Macintosh HD:Users:dcollier:Desktop:Screen Shot 2014-11-14 at 12.10.3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dcollier:Desktop:Screen Shot 2014-11-14 at 12.10.37 PM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9360" cy="2056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2BD108" w14:textId="77777777" w:rsidR="00AE284F" w:rsidRDefault="00AE284F" w:rsidP="002C7B0C">
      <w:pPr>
        <w:rPr>
          <w:sz w:val="32"/>
          <w:szCs w:val="32"/>
        </w:rPr>
      </w:pPr>
    </w:p>
    <w:p w14:paraId="7CE00204" w14:textId="77777777" w:rsidR="00AF3605" w:rsidRDefault="00AF3605" w:rsidP="002C7B0C">
      <w:pPr>
        <w:rPr>
          <w:sz w:val="32"/>
          <w:szCs w:val="32"/>
        </w:rPr>
      </w:pPr>
    </w:p>
    <w:p w14:paraId="6E32B7F0" w14:textId="1532DFF3" w:rsidR="00AE284F" w:rsidRPr="00AF3605" w:rsidRDefault="00DE27BF" w:rsidP="002C7B0C">
      <w:pPr>
        <w:rPr>
          <w:sz w:val="28"/>
          <w:szCs w:val="28"/>
        </w:rPr>
      </w:pPr>
      <w:r>
        <w:rPr>
          <w:sz w:val="28"/>
          <w:szCs w:val="28"/>
        </w:rPr>
        <w:t xml:space="preserve">36.  </w:t>
      </w:r>
      <w:r w:rsidR="00AF3605" w:rsidRPr="00AF3605">
        <w:rPr>
          <w:sz w:val="28"/>
          <w:szCs w:val="28"/>
        </w:rPr>
        <w:t xml:space="preserve">The loudness L, measured in decibels, of a sound of intensity x, measured in watts per square meter is </w:t>
      </w:r>
      <w:r w:rsidR="00AF3605" w:rsidRPr="00AF3605">
        <w:rPr>
          <w:position w:val="-28"/>
          <w:sz w:val="28"/>
          <w:szCs w:val="28"/>
        </w:rPr>
        <w:object w:dxaOrig="2140" w:dyaOrig="760" w14:anchorId="3ED613DD">
          <v:shape id="_x0000_i1037" type="#_x0000_t75" style="width:107pt;height:38pt" o:ole="">
            <v:imagedata r:id="rId35" o:title=""/>
          </v:shape>
          <o:OLEObject Type="Embed" ProgID="Equation.DSMT4" ShapeID="_x0000_i1037" DrawAspect="Content" ObjectID="_1421938192" r:id="rId36"/>
        </w:object>
      </w:r>
      <w:r w:rsidR="00AF3605" w:rsidRPr="00AF3605">
        <w:rPr>
          <w:sz w:val="28"/>
          <w:szCs w:val="28"/>
        </w:rPr>
        <w:t>. A whisper</w:t>
      </w:r>
      <w:r w:rsidR="00585056">
        <w:rPr>
          <w:sz w:val="28"/>
          <w:szCs w:val="28"/>
        </w:rPr>
        <w:t xml:space="preserve"> </w:t>
      </w:r>
      <w:r w:rsidR="00AF3605" w:rsidRPr="00AF3605">
        <w:rPr>
          <w:sz w:val="28"/>
          <w:szCs w:val="28"/>
        </w:rPr>
        <w:t xml:space="preserve">has an intensity level of </w:t>
      </w:r>
      <w:r w:rsidR="00AF3605" w:rsidRPr="00AF3605">
        <w:rPr>
          <w:position w:val="-4"/>
          <w:sz w:val="28"/>
          <w:szCs w:val="28"/>
        </w:rPr>
        <w:object w:dxaOrig="600" w:dyaOrig="360" w14:anchorId="6111E1D1">
          <v:shape id="_x0000_i1038" type="#_x0000_t75" style="width:30pt;height:18pt" o:ole="">
            <v:imagedata r:id="rId37" o:title=""/>
          </v:shape>
          <o:OLEObject Type="Embed" ProgID="Equation.DSMT4" ShapeID="_x0000_i1038" DrawAspect="Content" ObjectID="_1421938193" r:id="rId38"/>
        </w:object>
      </w:r>
      <w:r w:rsidR="00AF3605" w:rsidRPr="00AF3605">
        <w:rPr>
          <w:sz w:val="28"/>
          <w:szCs w:val="28"/>
        </w:rPr>
        <w:t xml:space="preserve"> watt per square meter. How many decibels is a whisper?</w:t>
      </w:r>
    </w:p>
    <w:p w14:paraId="4AA2724C" w14:textId="77777777" w:rsidR="00050210" w:rsidRDefault="00050210">
      <w:pPr>
        <w:rPr>
          <w:sz w:val="32"/>
          <w:szCs w:val="32"/>
        </w:rPr>
      </w:pPr>
    </w:p>
    <w:p w14:paraId="239EEC69" w14:textId="77777777" w:rsidR="00050210" w:rsidRDefault="00050210">
      <w:pPr>
        <w:rPr>
          <w:sz w:val="32"/>
          <w:szCs w:val="32"/>
        </w:rPr>
      </w:pPr>
    </w:p>
    <w:p w14:paraId="22E034EA" w14:textId="77777777" w:rsidR="00050210" w:rsidRDefault="00050210">
      <w:pPr>
        <w:rPr>
          <w:sz w:val="32"/>
          <w:szCs w:val="32"/>
        </w:rPr>
      </w:pPr>
    </w:p>
    <w:p w14:paraId="0E5AB467" w14:textId="77777777" w:rsidR="00050210" w:rsidRPr="00050210" w:rsidRDefault="00050210">
      <w:pPr>
        <w:rPr>
          <w:sz w:val="26"/>
          <w:szCs w:val="26"/>
        </w:rPr>
      </w:pPr>
      <w:r w:rsidRPr="00050210">
        <w:rPr>
          <w:sz w:val="26"/>
          <w:szCs w:val="26"/>
        </w:rPr>
        <w:t>Review</w:t>
      </w:r>
    </w:p>
    <w:p w14:paraId="50AC40BD" w14:textId="77777777" w:rsidR="00050210" w:rsidRPr="00050210" w:rsidRDefault="00050210">
      <w:pPr>
        <w:rPr>
          <w:sz w:val="26"/>
          <w:szCs w:val="26"/>
        </w:rPr>
      </w:pPr>
      <w:r w:rsidRPr="00050210">
        <w:rPr>
          <w:sz w:val="26"/>
          <w:szCs w:val="26"/>
        </w:rPr>
        <w:t xml:space="preserve">For the following sequences: a) Write a recursive rule, b) write an explicit rule, c) find the 10th term </w:t>
      </w:r>
    </w:p>
    <w:p w14:paraId="2AC75FBC" w14:textId="5600E943" w:rsidR="00DE27BF" w:rsidRPr="00050210" w:rsidRDefault="00050210" w:rsidP="00050210">
      <w:pPr>
        <w:pStyle w:val="ListParagraph"/>
        <w:numPr>
          <w:ilvl w:val="0"/>
          <w:numId w:val="3"/>
        </w:numPr>
        <w:rPr>
          <w:sz w:val="26"/>
          <w:szCs w:val="26"/>
        </w:rPr>
      </w:pPr>
      <w:r w:rsidRPr="00050210">
        <w:rPr>
          <w:sz w:val="26"/>
          <w:szCs w:val="26"/>
        </w:rPr>
        <w:t xml:space="preserve">     -4, 1, 6, 11, …</w:t>
      </w:r>
      <w:r w:rsidRPr="00050210">
        <w:rPr>
          <w:sz w:val="26"/>
          <w:szCs w:val="26"/>
        </w:rPr>
        <w:tab/>
      </w:r>
      <w:r w:rsidRPr="00050210">
        <w:rPr>
          <w:sz w:val="26"/>
          <w:szCs w:val="26"/>
        </w:rPr>
        <w:tab/>
      </w:r>
      <w:r w:rsidRPr="00050210">
        <w:rPr>
          <w:sz w:val="26"/>
          <w:szCs w:val="26"/>
        </w:rPr>
        <w:tab/>
      </w:r>
      <w:r w:rsidRPr="00050210">
        <w:rPr>
          <w:sz w:val="26"/>
          <w:szCs w:val="26"/>
        </w:rPr>
        <w:tab/>
        <w:t xml:space="preserve">2.       2, 6, 18, 54, … </w:t>
      </w:r>
      <w:r w:rsidR="00DE27BF" w:rsidRPr="00050210">
        <w:rPr>
          <w:sz w:val="26"/>
          <w:szCs w:val="26"/>
        </w:rPr>
        <w:br w:type="page"/>
      </w:r>
    </w:p>
    <w:p w14:paraId="7ADB4D90" w14:textId="6AA247D6" w:rsidR="00AE284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>Selected Answers:</w:t>
      </w:r>
    </w:p>
    <w:p w14:paraId="4A3B93CF" w14:textId="77777777" w:rsidR="00DE27BF" w:rsidRDefault="00DE27BF" w:rsidP="002C7B0C">
      <w:pPr>
        <w:rPr>
          <w:sz w:val="32"/>
          <w:szCs w:val="32"/>
        </w:rPr>
      </w:pPr>
    </w:p>
    <w:p w14:paraId="6EAABC33" w14:textId="4E549397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5.  </w:t>
      </w:r>
      <w:r w:rsidRPr="00DE27BF">
        <w:rPr>
          <w:position w:val="-14"/>
          <w:sz w:val="32"/>
          <w:szCs w:val="32"/>
        </w:rPr>
        <w:object w:dxaOrig="1340" w:dyaOrig="440" w14:anchorId="3375EEBD">
          <v:shape id="_x0000_i1039" type="#_x0000_t75" style="width:67pt;height:22pt" o:ole="">
            <v:imagedata r:id="rId39" o:title=""/>
          </v:shape>
          <o:OLEObject Type="Embed" ProgID="Equation.DSMT4" ShapeID="_x0000_i1039" DrawAspect="Content" ObjectID="_1421938194" r:id="rId40"/>
        </w:object>
      </w:r>
      <w:r>
        <w:rPr>
          <w:sz w:val="32"/>
          <w:szCs w:val="32"/>
        </w:rPr>
        <w:t xml:space="preserve"> </w:t>
      </w:r>
    </w:p>
    <w:p w14:paraId="5BF60FC0" w14:textId="557D8802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8.  </w:t>
      </w:r>
      <w:r w:rsidRPr="00DE27BF">
        <w:rPr>
          <w:position w:val="-38"/>
          <w:sz w:val="32"/>
          <w:szCs w:val="32"/>
        </w:rPr>
        <w:object w:dxaOrig="1200" w:dyaOrig="680" w14:anchorId="348E6320">
          <v:shape id="_x0000_i1040" type="#_x0000_t75" style="width:60pt;height:34pt" o:ole="">
            <v:imagedata r:id="rId41" o:title=""/>
          </v:shape>
          <o:OLEObject Type="Embed" ProgID="Equation.DSMT4" ShapeID="_x0000_i1040" DrawAspect="Content" ObjectID="_1421938195" r:id="rId42"/>
        </w:object>
      </w:r>
      <w:r>
        <w:rPr>
          <w:sz w:val="32"/>
          <w:szCs w:val="32"/>
        </w:rPr>
        <w:t xml:space="preserve"> </w:t>
      </w:r>
    </w:p>
    <w:p w14:paraId="2991BA92" w14:textId="70EA15B2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14.  </w:t>
      </w:r>
      <w:r w:rsidRPr="00DE27BF">
        <w:rPr>
          <w:position w:val="-12"/>
          <w:sz w:val="32"/>
          <w:szCs w:val="32"/>
        </w:rPr>
        <w:object w:dxaOrig="1160" w:dyaOrig="360" w14:anchorId="1C61D9B7">
          <v:shape id="_x0000_i1041" type="#_x0000_t75" style="width:58pt;height:18pt" o:ole="">
            <v:imagedata r:id="rId43" o:title=""/>
          </v:shape>
          <o:OLEObject Type="Embed" ProgID="Equation.DSMT4" ShapeID="_x0000_i1041" DrawAspect="Content" ObjectID="_1421938196" r:id="rId44"/>
        </w:object>
      </w:r>
      <w:r>
        <w:rPr>
          <w:sz w:val="32"/>
          <w:szCs w:val="32"/>
        </w:rPr>
        <w:t xml:space="preserve"> </w:t>
      </w:r>
    </w:p>
    <w:p w14:paraId="555534DD" w14:textId="364E9657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        </w:t>
      </w:r>
      <w:r w:rsidRPr="00DE27BF">
        <w:rPr>
          <w:position w:val="-72"/>
          <w:sz w:val="32"/>
          <w:szCs w:val="32"/>
        </w:rPr>
        <w:object w:dxaOrig="1420" w:dyaOrig="1600" w14:anchorId="59769C14">
          <v:shape id="_x0000_i1042" type="#_x0000_t75" style="width:71pt;height:80pt" o:ole="">
            <v:imagedata r:id="rId45" o:title=""/>
          </v:shape>
          <o:OLEObject Type="Embed" ProgID="Equation.DSMT4" ShapeID="_x0000_i1042" DrawAspect="Content" ObjectID="_1421938197" r:id="rId46"/>
        </w:object>
      </w:r>
      <w:r>
        <w:rPr>
          <w:sz w:val="32"/>
          <w:szCs w:val="32"/>
        </w:rPr>
        <w:t xml:space="preserve"> </w:t>
      </w:r>
    </w:p>
    <w:p w14:paraId="2D83FBD7" w14:textId="6E8F9882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>15b.</w:t>
      </w:r>
      <w:r w:rsidR="005D4ED3">
        <w:rPr>
          <w:sz w:val="32"/>
          <w:szCs w:val="32"/>
        </w:rPr>
        <w:t xml:space="preserve">  -2</w:t>
      </w:r>
    </w:p>
    <w:p w14:paraId="1374D05C" w14:textId="279D758E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17.  </w:t>
      </w:r>
      <w:r w:rsidRPr="00DE27BF">
        <w:rPr>
          <w:position w:val="-10"/>
          <w:sz w:val="32"/>
          <w:szCs w:val="32"/>
        </w:rPr>
        <w:object w:dxaOrig="2860" w:dyaOrig="340" w14:anchorId="1A96D606">
          <v:shape id="_x0000_i1043" type="#_x0000_t75" style="width:143pt;height:17pt" o:ole="">
            <v:imagedata r:id="rId47" o:title=""/>
          </v:shape>
          <o:OLEObject Type="Embed" ProgID="Equation.DSMT4" ShapeID="_x0000_i1043" DrawAspect="Content" ObjectID="_1421938198" r:id="rId48"/>
        </w:object>
      </w:r>
      <w:r>
        <w:rPr>
          <w:sz w:val="32"/>
          <w:szCs w:val="32"/>
        </w:rPr>
        <w:t xml:space="preserve"> </w:t>
      </w:r>
    </w:p>
    <w:p w14:paraId="6153BA81" w14:textId="33287032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        </w:t>
      </w:r>
      <w:r w:rsidRPr="00DE27BF">
        <w:rPr>
          <w:position w:val="-10"/>
          <w:sz w:val="32"/>
          <w:szCs w:val="32"/>
        </w:rPr>
        <w:object w:dxaOrig="2620" w:dyaOrig="420" w14:anchorId="3FC99365">
          <v:shape id="_x0000_i1044" type="#_x0000_t75" style="width:131pt;height:21pt" o:ole="">
            <v:imagedata r:id="rId49" o:title=""/>
          </v:shape>
          <o:OLEObject Type="Embed" ProgID="Equation.DSMT4" ShapeID="_x0000_i1044" DrawAspect="Content" ObjectID="_1421938199" r:id="rId50"/>
        </w:object>
      </w:r>
      <w:r>
        <w:rPr>
          <w:sz w:val="32"/>
          <w:szCs w:val="32"/>
        </w:rPr>
        <w:t xml:space="preserve"> </w:t>
      </w:r>
    </w:p>
    <w:p w14:paraId="7A325F85" w14:textId="51FE1AB4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25a.  </w:t>
      </w:r>
      <w:r w:rsidRPr="00DE27BF">
        <w:rPr>
          <w:position w:val="-4"/>
          <w:sz w:val="32"/>
          <w:szCs w:val="32"/>
        </w:rPr>
        <w:object w:dxaOrig="980" w:dyaOrig="360" w14:anchorId="5CCA2519">
          <v:shape id="_x0000_i1045" type="#_x0000_t75" style="width:49pt;height:18pt" o:ole="">
            <v:imagedata r:id="rId51" o:title=""/>
          </v:shape>
          <o:OLEObject Type="Embed" ProgID="Equation.DSMT4" ShapeID="_x0000_i1045" DrawAspect="Content" ObjectID="_1421938200" r:id="rId52"/>
        </w:object>
      </w:r>
      <w:r>
        <w:rPr>
          <w:sz w:val="32"/>
          <w:szCs w:val="32"/>
        </w:rPr>
        <w:t xml:space="preserve"> </w:t>
      </w:r>
    </w:p>
    <w:p w14:paraId="082DFAA2" w14:textId="7F75E2E3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28.  </w:t>
      </w:r>
      <w:r w:rsidRPr="00DE27BF">
        <w:rPr>
          <w:position w:val="-10"/>
          <w:sz w:val="32"/>
          <w:szCs w:val="32"/>
        </w:rPr>
        <w:object w:dxaOrig="900" w:dyaOrig="340" w14:anchorId="58B6FF88">
          <v:shape id="_x0000_i1046" type="#_x0000_t75" style="width:45pt;height:17pt" o:ole="">
            <v:imagedata r:id="rId53" o:title=""/>
          </v:shape>
          <o:OLEObject Type="Embed" ProgID="Equation.DSMT4" ShapeID="_x0000_i1046" DrawAspect="Content" ObjectID="_1421938201" r:id="rId54"/>
        </w:object>
      </w:r>
      <w:r>
        <w:rPr>
          <w:sz w:val="32"/>
          <w:szCs w:val="32"/>
        </w:rPr>
        <w:t xml:space="preserve"> </w:t>
      </w:r>
    </w:p>
    <w:p w14:paraId="57843767" w14:textId="5CAA75F9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31.  </w:t>
      </w:r>
      <w:r w:rsidRPr="00DE27BF">
        <w:rPr>
          <w:position w:val="-10"/>
          <w:sz w:val="32"/>
          <w:szCs w:val="32"/>
        </w:rPr>
        <w:object w:dxaOrig="1820" w:dyaOrig="420" w14:anchorId="03472D88">
          <v:shape id="_x0000_i1047" type="#_x0000_t75" style="width:91pt;height:21pt" o:ole="">
            <v:imagedata r:id="rId55" o:title=""/>
          </v:shape>
          <o:OLEObject Type="Embed" ProgID="Equation.DSMT4" ShapeID="_x0000_i1047" DrawAspect="Content" ObjectID="_1421938202" r:id="rId56"/>
        </w:object>
      </w:r>
      <w:r>
        <w:rPr>
          <w:sz w:val="32"/>
          <w:szCs w:val="32"/>
        </w:rPr>
        <w:t xml:space="preserve"> </w:t>
      </w:r>
    </w:p>
    <w:p w14:paraId="2C131EEB" w14:textId="32190334" w:rsidR="00DE27BF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35.  </w:t>
      </w:r>
      <w:r w:rsidRPr="00DE27BF">
        <w:rPr>
          <w:position w:val="-4"/>
          <w:sz w:val="32"/>
          <w:szCs w:val="32"/>
        </w:rPr>
        <w:object w:dxaOrig="360" w:dyaOrig="280" w14:anchorId="3750CEC4">
          <v:shape id="_x0000_i1048" type="#_x0000_t75" style="width:18pt;height:14pt" o:ole="">
            <v:imagedata r:id="rId57" o:title=""/>
          </v:shape>
          <o:OLEObject Type="Embed" ProgID="Equation.DSMT4" ShapeID="_x0000_i1048" DrawAspect="Content" ObjectID="_1421938203" r:id="rId58"/>
        </w:object>
      </w:r>
      <w:r>
        <w:rPr>
          <w:sz w:val="32"/>
          <w:szCs w:val="32"/>
        </w:rPr>
        <w:t xml:space="preserve"> </w:t>
      </w:r>
    </w:p>
    <w:p w14:paraId="45629EC7" w14:textId="12ED0423" w:rsidR="00DE27BF" w:rsidRPr="00023494" w:rsidRDefault="00DE27BF" w:rsidP="002C7B0C">
      <w:pPr>
        <w:rPr>
          <w:sz w:val="32"/>
          <w:szCs w:val="32"/>
        </w:rPr>
      </w:pPr>
      <w:r>
        <w:rPr>
          <w:sz w:val="32"/>
          <w:szCs w:val="32"/>
        </w:rPr>
        <w:t xml:space="preserve">36. 20 </w:t>
      </w:r>
      <w:proofErr w:type="spellStart"/>
      <w:r>
        <w:rPr>
          <w:sz w:val="32"/>
          <w:szCs w:val="32"/>
        </w:rPr>
        <w:t>dec</w:t>
      </w:r>
      <w:proofErr w:type="spellEnd"/>
    </w:p>
    <w:sectPr w:rsidR="00DE27BF" w:rsidRPr="00023494" w:rsidSect="00C60B1A">
      <w:headerReference w:type="default" r:id="rId59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5C4435" w14:textId="77777777" w:rsidR="003E5BA3" w:rsidRDefault="003E5BA3" w:rsidP="000A575F">
      <w:r>
        <w:separator/>
      </w:r>
    </w:p>
  </w:endnote>
  <w:endnote w:type="continuationSeparator" w:id="0">
    <w:p w14:paraId="1E4BDA11" w14:textId="77777777" w:rsidR="003E5BA3" w:rsidRDefault="003E5BA3" w:rsidP="000A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02A2B7" w14:textId="77777777" w:rsidR="003E5BA3" w:rsidRDefault="003E5BA3" w:rsidP="000A575F">
      <w:r>
        <w:separator/>
      </w:r>
    </w:p>
  </w:footnote>
  <w:footnote w:type="continuationSeparator" w:id="0">
    <w:p w14:paraId="3BF48280" w14:textId="77777777" w:rsidR="003E5BA3" w:rsidRDefault="003E5BA3" w:rsidP="000A57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3B75E8" w14:textId="24F3C715" w:rsidR="003E5BA3" w:rsidRPr="000A575F" w:rsidRDefault="003E5BA3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9-1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Name: 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086EF9"/>
    <w:multiLevelType w:val="multilevel"/>
    <w:tmpl w:val="2CBC7698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3AA67A3"/>
    <w:multiLevelType w:val="multilevel"/>
    <w:tmpl w:val="5A76FD90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3ED5137"/>
    <w:multiLevelType w:val="hybridMultilevel"/>
    <w:tmpl w:val="DDAA6D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75F"/>
    <w:rsid w:val="00023494"/>
    <w:rsid w:val="00050210"/>
    <w:rsid w:val="000A575F"/>
    <w:rsid w:val="001426FC"/>
    <w:rsid w:val="001F48AD"/>
    <w:rsid w:val="0023305F"/>
    <w:rsid w:val="002C7B0C"/>
    <w:rsid w:val="002F1465"/>
    <w:rsid w:val="003E5BA3"/>
    <w:rsid w:val="00482E96"/>
    <w:rsid w:val="00585056"/>
    <w:rsid w:val="005D4ED3"/>
    <w:rsid w:val="005F0913"/>
    <w:rsid w:val="0064501C"/>
    <w:rsid w:val="00661A85"/>
    <w:rsid w:val="00704919"/>
    <w:rsid w:val="00856B54"/>
    <w:rsid w:val="008D15C7"/>
    <w:rsid w:val="00900AA1"/>
    <w:rsid w:val="00956E34"/>
    <w:rsid w:val="009964BF"/>
    <w:rsid w:val="009E054F"/>
    <w:rsid w:val="00A11620"/>
    <w:rsid w:val="00AB17F1"/>
    <w:rsid w:val="00AE284F"/>
    <w:rsid w:val="00AF3605"/>
    <w:rsid w:val="00B00241"/>
    <w:rsid w:val="00B074F4"/>
    <w:rsid w:val="00B518A7"/>
    <w:rsid w:val="00B9215A"/>
    <w:rsid w:val="00BB23DA"/>
    <w:rsid w:val="00BB30A0"/>
    <w:rsid w:val="00BB345F"/>
    <w:rsid w:val="00BB6BD2"/>
    <w:rsid w:val="00C60B1A"/>
    <w:rsid w:val="00CD5B85"/>
    <w:rsid w:val="00D14AC5"/>
    <w:rsid w:val="00D961AB"/>
    <w:rsid w:val="00DE27BF"/>
    <w:rsid w:val="00DF6EE8"/>
    <w:rsid w:val="00E348FA"/>
    <w:rsid w:val="00F56542"/>
    <w:rsid w:val="00F8605B"/>
    <w:rsid w:val="00F925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610A37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9964BF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29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55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557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036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2265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43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5604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018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6838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887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6574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38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801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1540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9454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3656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990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81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251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3506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182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45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39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1415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4419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0229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7793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588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1830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043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908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56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743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25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51920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1588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34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1089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9057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2003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6735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389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066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7951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0254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50" Type="http://schemas.openxmlformats.org/officeDocument/2006/relationships/oleObject" Target="embeddings/oleObject20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4.bin"/><Relationship Id="rId59" Type="http://schemas.openxmlformats.org/officeDocument/2006/relationships/header" Target="header1.xml"/><Relationship Id="rId40" Type="http://schemas.openxmlformats.org/officeDocument/2006/relationships/oleObject" Target="embeddings/oleObject15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6.bin"/><Relationship Id="rId43" Type="http://schemas.openxmlformats.org/officeDocument/2006/relationships/image" Target="media/image20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1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2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5.png"/><Relationship Id="rId35" Type="http://schemas.openxmlformats.org/officeDocument/2006/relationships/image" Target="media/image16.emf"/><Relationship Id="rId36" Type="http://schemas.openxmlformats.org/officeDocument/2006/relationships/oleObject" Target="embeddings/oleObject13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4.bin"/><Relationship Id="rId39" Type="http://schemas.openxmlformats.org/officeDocument/2006/relationships/image" Target="media/image18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image" Target="media/image10.emf"/><Relationship Id="rId26" Type="http://schemas.openxmlformats.org/officeDocument/2006/relationships/image" Target="media/image11.emf"/><Relationship Id="rId27" Type="http://schemas.openxmlformats.org/officeDocument/2006/relationships/oleObject" Target="embeddings/oleObject9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0.bin"/><Relationship Id="rId60" Type="http://schemas.openxmlformats.org/officeDocument/2006/relationships/fontTable" Target="fontTable.xml"/><Relationship Id="rId61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3</Pages>
  <Words>218</Words>
  <Characters>1246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19</cp:revision>
  <cp:lastPrinted>2014-12-08T15:24:00Z</cp:lastPrinted>
  <dcterms:created xsi:type="dcterms:W3CDTF">2014-11-11T15:07:00Z</dcterms:created>
  <dcterms:modified xsi:type="dcterms:W3CDTF">2017-02-09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